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612F" w:rsidRDefault="0058612F">
      <w:r>
        <w:t xml:space="preserve">The code, referred below </w:t>
      </w:r>
      <w:proofErr w:type="gramStart"/>
      <w:r>
        <w:t>is either</w:t>
      </w:r>
      <w:proofErr w:type="gramEnd"/>
      <w:r>
        <w:t xml:space="preserve"> </w:t>
      </w:r>
      <w:proofErr w:type="spellStart"/>
      <w:r>
        <w:t>Matlab</w:t>
      </w:r>
      <w:proofErr w:type="spellEnd"/>
      <w:r>
        <w:t xml:space="preserve"> internal functions or can be cloned from </w:t>
      </w:r>
    </w:p>
    <w:p w:rsidR="0058612F" w:rsidRDefault="00BC6AA2">
      <w:hyperlink r:id="rId6" w:history="1">
        <w:r w:rsidRPr="001444D6">
          <w:rPr>
            <w:rStyle w:val="Hyperlink"/>
          </w:rPr>
          <w:t>https://github.com/abuts/Fe.git</w:t>
        </w:r>
        <w:r w:rsidRPr="00BC6AA2">
          <w:rPr>
            <w:rStyle w:val="Hyperlink"/>
            <w:color w:val="auto"/>
            <w:u w:val="none"/>
          </w:rPr>
          <w:t xml:space="preserve"> into e.g</w:t>
        </w:r>
      </w:hyperlink>
      <w:r>
        <w:t xml:space="preserve">. Fe folder (all path </w:t>
      </w:r>
      <w:r w:rsidR="00B75599">
        <w:t xml:space="preserve">refer </w:t>
      </w:r>
      <w:r>
        <w:t xml:space="preserve">to </w:t>
      </w:r>
      <w:r w:rsidRPr="00B75599">
        <w:rPr>
          <w:b/>
        </w:rPr>
        <w:t>Fe</w:t>
      </w:r>
      <w:r>
        <w:t xml:space="preserve"> as </w:t>
      </w:r>
      <w:r w:rsidR="00B75599">
        <w:t>the</w:t>
      </w:r>
      <w:r>
        <w:t xml:space="preserve"> folder</w:t>
      </w:r>
      <w:r w:rsidR="00B75599">
        <w:t xml:space="preserve"> where repo </w:t>
      </w:r>
      <w:proofErr w:type="gramStart"/>
      <w:r w:rsidR="00B75599">
        <w:t>is cloned</w:t>
      </w:r>
      <w:proofErr w:type="gramEnd"/>
      <w:r>
        <w:t>)</w:t>
      </w:r>
    </w:p>
    <w:p w:rsidR="0058612F" w:rsidRDefault="00BC6AA2">
      <w:r>
        <w:t>The package need</w:t>
      </w:r>
      <w:r w:rsidR="00B75599">
        <w:t>s</w:t>
      </w:r>
      <w:r>
        <w:t xml:space="preserve"> to be</w:t>
      </w:r>
      <w:r w:rsidR="0058612F">
        <w:t xml:space="preserve"> initiated by running </w:t>
      </w:r>
      <w:r w:rsidR="0058612F" w:rsidRPr="0058612F">
        <w:rPr>
          <w:b/>
        </w:rPr>
        <w:t>init_fe2018</w:t>
      </w:r>
      <w:r w:rsidR="0058612F">
        <w:t xml:space="preserve"> script located in the top folder of the directory tree. </w:t>
      </w:r>
      <w:r>
        <w:t>The package expect Horace to be available.</w:t>
      </w:r>
    </w:p>
    <w:p w:rsidR="0058612F" w:rsidRDefault="0058612F">
      <w:r>
        <w:t xml:space="preserve">The </w:t>
      </w:r>
      <w:proofErr w:type="spellStart"/>
      <w:r w:rsidRPr="0058612F">
        <w:rPr>
          <w:i/>
        </w:rPr>
        <w:t>sqw</w:t>
      </w:r>
      <w:proofErr w:type="spellEnd"/>
      <w:r>
        <w:t xml:space="preserve"> data files </w:t>
      </w:r>
      <w:r w:rsidR="00E1508E">
        <w:t>need</w:t>
      </w:r>
      <w:r w:rsidR="00E1508E">
        <w:t xml:space="preserve"> </w:t>
      </w:r>
      <w:r>
        <w:t>to</w:t>
      </w:r>
      <w:r w:rsidR="00B75599">
        <w:t xml:space="preserve"> </w:t>
      </w:r>
      <w:proofErr w:type="gramStart"/>
      <w:r>
        <w:t>be placed</w:t>
      </w:r>
      <w:proofErr w:type="gramEnd"/>
      <w:r>
        <w:t xml:space="preserve"> into Fe\Data\</w:t>
      </w:r>
      <w:proofErr w:type="spellStart"/>
      <w:r>
        <w:t>sqw</w:t>
      </w:r>
      <w:proofErr w:type="spellEnd"/>
      <w:r>
        <w:t>\</w:t>
      </w:r>
      <w:r w:rsidRPr="0058612F">
        <w:t xml:space="preserve"> </w:t>
      </w:r>
      <w:r w:rsidR="00E1508E">
        <w:t>directory. The files</w:t>
      </w:r>
      <w:r>
        <w:t xml:space="preserve"> </w:t>
      </w:r>
      <w:r w:rsidR="003F12ED">
        <w:t xml:space="preserve">have to </w:t>
      </w:r>
      <w:proofErr w:type="gramStart"/>
      <w:r w:rsidR="003F12ED">
        <w:t>be obtained</w:t>
      </w:r>
      <w:proofErr w:type="gramEnd"/>
      <w:r w:rsidR="003F12ED">
        <w:t xml:space="preserve"> separately. </w:t>
      </w:r>
    </w:p>
    <w:p w:rsidR="003F12ED" w:rsidRPr="0058612F" w:rsidRDefault="003F12ED"/>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3.95pt" o:ole="">
            <v:imagedata r:id="rId7" o:title=""/>
          </v:shape>
          <o:OLEObject Type="Embed" ProgID="Equation.DSMT4" ShapeID="_x0000_i1025" DrawAspect="Content" ObjectID="_1663407749" r:id="rId8"/>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9" w:anchor="Correcting_for_magnetic_form_factor" w:history="1">
        <w:r w:rsidR="00AC6640" w:rsidRPr="00AC6640">
          <w:rPr>
            <w:rStyle w:val="Hyperlink"/>
          </w:rPr>
          <w:t>Magnetic Fo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used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000]</w:t>
      </w:r>
      <w:proofErr w:type="gramStart"/>
      <w:r w:rsidR="00CA6557">
        <w:t>,[</w:t>
      </w:r>
      <w:proofErr w:type="gramEnd"/>
      <w:r w:rsidR="00CA6557">
        <w:t>111]}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r w:rsidR="0017000F" w:rsidRPr="0017000F">
        <w:t xml:space="preserve">Chebyshev polynomials </w:t>
      </w:r>
      <w:r w:rsidR="00D01B2E">
        <w:t xml:space="preserve">are the optimal functions providing optimal approximation for integration over interval. </w:t>
      </w:r>
      <w:hyperlink r:id="rId10"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r w:rsidR="0017000F" w:rsidRPr="0017000F">
        <w:t>Chebyshev polynomials</w:t>
      </w:r>
      <w:r w:rsidR="0017000F">
        <w:t xml:space="preserve"> approximation. The tests performed on QU simulations have showed that 21x21x21 points Chebyshev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Chebyshev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to the part of Chebyshev grid, belonging to</w:t>
      </w:r>
      <w:r w:rsidR="00C74A0B">
        <w:t xml:space="preserve"> the</w:t>
      </w:r>
      <w:r w:rsidR="004D044F">
        <w:t xml:space="preserve">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w:t>
      </w:r>
      <w:r w:rsidR="00BD7FAE">
        <w:lastRenderedPageBreak/>
        <w:t xml:space="preserve">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6F18C7" w:rsidRDefault="001B3666" w:rsidP="00F11EBB">
      <w:pPr>
        <w:autoSpaceDE w:val="0"/>
        <w:autoSpaceDN w:val="0"/>
        <w:adjustRightInd w:val="0"/>
        <w:spacing w:after="0" w:line="240" w:lineRule="auto"/>
      </w:pPr>
      <w:r>
        <w:t>Unfortunately, the assumption 3) is not correct for all points, used in calculations.</w:t>
      </w:r>
    </w:p>
    <w:p w:rsidR="003904B8" w:rsidRDefault="003904B8" w:rsidP="00F11EBB">
      <w:pPr>
        <w:autoSpaceDE w:val="0"/>
        <w:autoSpaceDN w:val="0"/>
        <w:adjustRightInd w:val="0"/>
        <w:spacing w:after="0" w:line="240" w:lineRule="auto"/>
      </w:pPr>
    </w:p>
    <w:p w:rsidR="003904B8" w:rsidRPr="003904B8" w:rsidRDefault="006F18C7" w:rsidP="003904B8">
      <w:pPr>
        <w:autoSpaceDE w:val="0"/>
        <w:autoSpaceDN w:val="0"/>
        <w:adjustRightInd w:val="0"/>
        <w:spacing w:after="0" w:line="240" w:lineRule="auto"/>
        <w:rPr>
          <w:rFonts w:ascii="Courier New" w:hAnsi="Courier New" w:cs="Courier New"/>
          <w:sz w:val="24"/>
          <w:szCs w:val="24"/>
        </w:rPr>
      </w:pPr>
      <w:r>
        <w:t xml:space="preserve">To plot calculated scattered intensity as function of the energy transfer one needs to </w:t>
      </w:r>
      <w:r w:rsidR="003904B8">
        <w:t xml:space="preserve">change variable </w:t>
      </w:r>
      <w:r w:rsidR="003904B8">
        <w:rPr>
          <w:rFonts w:ascii="Courier New" w:hAnsi="Courier New" w:cs="Courier New"/>
          <w:b/>
          <w:bCs/>
          <w:color w:val="000000"/>
          <w:sz w:val="24"/>
          <w:szCs w:val="24"/>
        </w:rPr>
        <w:t>visualize</w:t>
      </w:r>
      <w:r w:rsidR="003904B8">
        <w:rPr>
          <w:rFonts w:ascii="Courier New" w:hAnsi="Courier New" w:cs="Courier New"/>
          <w:b/>
          <w:bCs/>
          <w:color w:val="000000"/>
          <w:sz w:val="24"/>
          <w:szCs w:val="24"/>
        </w:rPr>
        <w:t>=true</w:t>
      </w:r>
      <w:r w:rsidR="003904B8" w:rsidRPr="003904B8">
        <w:rPr>
          <w:rFonts w:ascii="Courier New" w:hAnsi="Courier New" w:cs="Courier New"/>
          <w:bCs/>
          <w:color w:val="000000"/>
          <w:sz w:val="24"/>
          <w:szCs w:val="24"/>
        </w:rPr>
        <w:t xml:space="preserve"> located at row 23 </w:t>
      </w:r>
      <w:r w:rsidR="003904B8" w:rsidRPr="003904B8">
        <w:rPr>
          <w:rFonts w:cstheme="minorHAnsi"/>
          <w:bCs/>
          <w:color w:val="000000"/>
          <w:sz w:val="24"/>
          <w:szCs w:val="24"/>
        </w:rPr>
        <w:t xml:space="preserve">within  </w:t>
      </w:r>
      <w:r w:rsidR="003904B8">
        <w:rPr>
          <w:rFonts w:ascii="Courier New" w:hAnsi="Courier New" w:cs="Courier New"/>
          <w:bCs/>
          <w:color w:val="000000"/>
          <w:sz w:val="24"/>
          <w:szCs w:val="24"/>
        </w:rPr>
        <w:t>Fe\Data\DFT\</w:t>
      </w:r>
      <w:proofErr w:type="spellStart"/>
      <w:r w:rsidR="003904B8" w:rsidRPr="003904B8">
        <w:rPr>
          <w:rFonts w:ascii="Courier New" w:hAnsi="Courier New" w:cs="Courier New"/>
          <w:bCs/>
          <w:color w:val="000000"/>
          <w:sz w:val="24"/>
          <w:szCs w:val="24"/>
        </w:rPr>
        <w:t>read_add_sim_Kun</w:t>
      </w:r>
      <w:proofErr w:type="spellEnd"/>
      <w:r w:rsidR="003904B8" w:rsidRPr="003904B8">
        <w:rPr>
          <w:rFonts w:ascii="Times New Roman" w:hAnsi="Times New Roman" w:cs="Times New Roman"/>
          <w:bCs/>
          <w:color w:val="000000"/>
          <w:sz w:val="24"/>
          <w:szCs w:val="24"/>
        </w:rPr>
        <w:t xml:space="preserve"> </w:t>
      </w:r>
      <w:r w:rsidR="003904B8" w:rsidRPr="003904B8">
        <w:rPr>
          <w:rFonts w:ascii="Times New Roman" w:hAnsi="Times New Roman" w:cs="Times New Roman"/>
          <w:sz w:val="24"/>
          <w:szCs w:val="24"/>
        </w:rPr>
        <w:t xml:space="preserve"> </w:t>
      </w:r>
      <w:r w:rsidR="003904B8" w:rsidRPr="003904B8">
        <w:rPr>
          <w:rFonts w:cstheme="minorHAnsi"/>
          <w:sz w:val="24"/>
          <w:szCs w:val="24"/>
        </w:rPr>
        <w:t>function</w:t>
      </w:r>
      <w:r w:rsidR="00990051">
        <w:rPr>
          <w:rFonts w:cstheme="minorHAnsi"/>
          <w:sz w:val="24"/>
          <w:szCs w:val="24"/>
        </w:rPr>
        <w:t xml:space="preserve"> and normally run the code in debug mode, as the images are overlapping each other.</w:t>
      </w:r>
    </w:p>
    <w:p w:rsidR="006F18C7" w:rsidRDefault="006F18C7"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 xml:space="preserve">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r>
        <w:fldChar w:fldCharType="begin"/>
      </w:r>
      <w:r>
        <w:instrText xml:space="preserve"> SEQ Figure \* ARABIC </w:instrText>
      </w:r>
      <w:r>
        <w:fldChar w:fldCharType="separate"/>
      </w:r>
      <w:r w:rsidR="009B6B69">
        <w:rPr>
          <w:noProof/>
        </w:rPr>
        <w:t>1</w:t>
      </w:r>
      <w:r>
        <w:fldChar w:fldCharType="end"/>
      </w:r>
      <w:r w:rsidRPr="00A5670C">
        <w:t xml:space="preserve"> Scattering </w:t>
      </w:r>
      <w:r w:rsidR="00747FDC" w:rsidRPr="00A5670C">
        <w:t>intensity</w:t>
      </w:r>
      <w:r w:rsidRPr="00A5670C">
        <w:t xml:space="preserve"> as function of energy transfer</w:t>
      </w:r>
      <w:r w:rsidR="00C74A0B">
        <w:t>. The stars indicate DFT-calculated points and the red line – linear interpolation/extrapolation, used t</w:t>
      </w:r>
      <w:r w:rsidR="0036155B">
        <w:t>o predict scattering beyond the selected energy</w:t>
      </w:r>
      <w:r w:rsidR="00C74A0B">
        <w:t xml:space="preserve"> range.</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r w:rsidR="006F18C7">
        <w:t xml:space="preserve"> </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r>
        <w:fldChar w:fldCharType="begin"/>
      </w:r>
      <w:r>
        <w:instrText xml:space="preserve"> SEQ Figure \* ARABIC </w:instrText>
      </w:r>
      <w:r>
        <w:fldChar w:fldCharType="separate"/>
      </w:r>
      <w:r w:rsidR="009B6B69">
        <w:rPr>
          <w:noProof/>
        </w:rPr>
        <w:t>2</w:t>
      </w:r>
      <w:r>
        <w:fldChar w:fldCharType="end"/>
      </w:r>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r>
        <w:fldChar w:fldCharType="begin"/>
      </w:r>
      <w:r>
        <w:instrText xml:space="preserve"> SEQ Figure \* ARABIC </w:instrText>
      </w:r>
      <w:r>
        <w:fldChar w:fldCharType="separate"/>
      </w:r>
      <w:r w:rsidR="009B6B69">
        <w:rPr>
          <w:noProof/>
        </w:rPr>
        <w:t>3</w:t>
      </w:r>
      <w:r>
        <w:fldChar w:fldCharType="end"/>
      </w:r>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lastRenderedPageBreak/>
        <w:t xml:space="preserve">For this reason, the constant energy cuts build using Chebyshev approximation produce </w:t>
      </w:r>
      <w:r w:rsidR="0057142D">
        <w:t>unpleasant</w:t>
      </w:r>
      <w:r>
        <w:t xml:space="preserve"> artefacts:</w:t>
      </w:r>
    </w:p>
    <w:p w:rsidR="007A7A78" w:rsidRDefault="00E5683F" w:rsidP="007A7A78">
      <w:pPr>
        <w:keepNext/>
      </w:pPr>
      <w:r w:rsidRPr="00E5683F">
        <w:rPr>
          <w:noProof/>
          <w:lang w:eastAsia="en-GB"/>
        </w:rPr>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r>
        <w:fldChar w:fldCharType="begin"/>
      </w:r>
      <w:r>
        <w:instrText xml:space="preserve"> SEQ Figure \* ARABIC </w:instrText>
      </w:r>
      <w:r>
        <w:fldChar w:fldCharType="separate"/>
      </w:r>
      <w:r w:rsidR="009B6B69">
        <w:rPr>
          <w:noProof/>
        </w:rPr>
        <w:t>4</w:t>
      </w:r>
      <w:r>
        <w:fldChar w:fldCharType="end"/>
      </w:r>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847E47" w:rsidRDefault="007A7A78">
      <w:r>
        <w:t>Di</w:t>
      </w:r>
      <w:r w:rsidR="00847E47">
        <w:t>sadvantage is the fact that the resolution of the model varies in q-space and is difficult to estimate.</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847E47" w:rsidRDefault="00847E47"/>
    <w:p w:rsidR="009B6B69" w:rsidRDefault="00847E47" w:rsidP="009B6B69">
      <w:r>
        <w:t xml:space="preserve">Three images </w:t>
      </w:r>
      <w:r w:rsidR="00511766">
        <w:t>below</w:t>
      </w:r>
      <w:r w:rsidR="007521C4">
        <w:t xml:space="preserve"> are</w:t>
      </w:r>
      <w:r w:rsidR="00511766">
        <w:t xml:space="preserve"> </w:t>
      </w:r>
      <w:r w:rsidR="007521C4">
        <w:t>generated</w:t>
      </w:r>
      <w:r w:rsidR="00511766">
        <w:t xml:space="preserve"> using </w:t>
      </w:r>
      <w:proofErr w:type="spellStart"/>
      <w:r w:rsidR="00511766" w:rsidRPr="00511766">
        <w:rPr>
          <w:b/>
        </w:rPr>
        <w:t>plot_spagetti_vol_Kun</w:t>
      </w:r>
      <w:proofErr w:type="spellEnd"/>
      <w:r w:rsidR="00C976E6">
        <w:t xml:space="preserve"> routine</w:t>
      </w:r>
      <w:r w:rsidR="007521C4">
        <w:t xml:space="preserve"> (located at </w:t>
      </w:r>
      <w:r w:rsidR="007521C4" w:rsidRPr="007521C4">
        <w:rPr>
          <w:color w:val="00B0F0"/>
          <w:u w:val="single"/>
        </w:rPr>
        <w:t>Fe\Data\DFT</w:t>
      </w:r>
      <w:r w:rsidR="007521C4">
        <w:t>)</w:t>
      </w:r>
      <w:r w:rsidR="00C976E6">
        <w:t xml:space="preserve">, and show </w:t>
      </w:r>
      <w:r w:rsidR="007521C4">
        <w:t xml:space="preserve">three </w:t>
      </w:r>
      <w:r w:rsidR="00C976E6">
        <w:t>spaghetti plot</w:t>
      </w:r>
      <w:r w:rsidR="007521C4">
        <w:t>s.  One is</w:t>
      </w:r>
      <w:r w:rsidR="00C976E6">
        <w:t xml:space="preserve"> calculated by QE directly </w:t>
      </w:r>
      <w:r w:rsidR="00FD4249">
        <w:t xml:space="preserve">using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w:t>
      </w:r>
      <w:r w:rsidR="007521C4">
        <w:t>. Second generated</w:t>
      </w:r>
      <w:r w:rsidR="00C976E6" w:rsidRPr="007521C4">
        <w:t xml:space="preserve"> </w:t>
      </w:r>
      <w:r w:rsidR="007521C4" w:rsidRPr="007521C4">
        <w:t>d</w:t>
      </w:r>
      <w:r w:rsidR="00FD4249">
        <w:t>eploying</w:t>
      </w:r>
      <w:r w:rsidR="00C976E6">
        <w:t xml:space="preserve"> Chebyshev polynomial </w:t>
      </w:r>
      <w:r w:rsidR="00B27A12">
        <w:t>interpolation</w:t>
      </w:r>
      <w:r w:rsidR="00C976E6">
        <w:t xml:space="preserve">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1</w:t>
      </w:r>
      <w:r w:rsidR="00C976E6">
        <w:rPr>
          <w:b/>
        </w:rPr>
        <w:t>)</w:t>
      </w:r>
      <w:r w:rsidR="00C976E6">
        <w:rPr>
          <w:b/>
        </w:rPr>
        <w:t xml:space="preserve"> </w:t>
      </w:r>
      <w:r w:rsidR="00C976E6">
        <w:t xml:space="preserve">with dispersion relation </w:t>
      </w:r>
      <w:r w:rsidR="00AA591A">
        <w:t xml:space="preserve">calculated by </w:t>
      </w:r>
      <w:r w:rsidR="00C976E6" w:rsidRPr="00C976E6">
        <w:rPr>
          <w:b/>
        </w:rPr>
        <w:t>disp_dft_kun4D</w:t>
      </w:r>
      <w:r w:rsidR="00C976E6">
        <w:t xml:space="preserve">  </w:t>
      </w:r>
      <w:r w:rsidR="00AA591A">
        <w:t>function</w:t>
      </w:r>
      <w:r w:rsidR="007521C4">
        <w:t>. The third one uses</w:t>
      </w:r>
      <w:r w:rsidR="00C976E6">
        <w:t xml:space="preserve"> scattered 3D linear interpolant </w:t>
      </w:r>
      <w:proofErr w:type="spellStart"/>
      <w:r w:rsidR="00FD4249" w:rsidRPr="00511766">
        <w:rPr>
          <w:b/>
        </w:rPr>
        <w:t>plot_spagetti_vol_</w:t>
      </w:r>
      <w:proofErr w:type="gramStart"/>
      <w:r w:rsidR="00FD4249" w:rsidRPr="00511766">
        <w:rPr>
          <w:b/>
        </w:rPr>
        <w:t>Kun</w:t>
      </w:r>
      <w:proofErr w:type="spellEnd"/>
      <w:r w:rsidR="00FD4249">
        <w:rPr>
          <w:b/>
        </w:rPr>
        <w:t>(</w:t>
      </w:r>
      <w:proofErr w:type="gramEnd"/>
      <w:r w:rsidR="00FD4249">
        <w:rPr>
          <w:b/>
        </w:rPr>
        <w:t>2</w:t>
      </w:r>
      <w:r w:rsidR="00FD4249">
        <w:rPr>
          <w:b/>
        </w:rPr>
        <w:t>)</w:t>
      </w:r>
      <w:r w:rsidR="00FD4249">
        <w:rPr>
          <w:b/>
        </w:rPr>
        <w:t xml:space="preserve"> </w:t>
      </w:r>
      <w:r w:rsidR="00AA591A">
        <w:t xml:space="preserve">with dispersion, calculated by </w:t>
      </w:r>
      <w:r w:rsidR="00FD4249" w:rsidRPr="00FD4249">
        <w:rPr>
          <w:b/>
        </w:rPr>
        <w:t>disp_dft_kun4D_lint</w:t>
      </w:r>
      <w:r w:rsidR="00FD4249">
        <w:rPr>
          <w:b/>
        </w:rPr>
        <w:t xml:space="preserve">. </w:t>
      </w:r>
      <w:r w:rsidR="00FD4249">
        <w:t>It is obvious that the Chebyshev approximation currently builds unacceptable interpolation artefacts</w:t>
      </w:r>
      <w:r w:rsidR="00027DA3">
        <w:t xml:space="preserve"> in the </w:t>
      </w:r>
      <w:r w:rsidR="007521C4">
        <w:t>energy range</w:t>
      </w:r>
      <w:r w:rsidR="00027DA3">
        <w:t xml:space="preserve"> where insufficient number of q</w:t>
      </w:r>
      <w:r w:rsidR="007521C4">
        <w:t xml:space="preserve"> </w:t>
      </w:r>
      <w:r w:rsidR="00027DA3">
        <w:t xml:space="preserve">points </w:t>
      </w:r>
      <w:r w:rsidR="007521C4">
        <w:t>is</w:t>
      </w:r>
      <w:r w:rsidR="00027DA3">
        <w:t xml:space="preserve"> available</w:t>
      </w:r>
      <w:r w:rsidR="00FD4249">
        <w:t xml:space="preserve">. </w:t>
      </w:r>
    </w:p>
    <w:p w:rsidR="009B6B69" w:rsidRDefault="009B6B69" w:rsidP="009B6B69">
      <w:pPr>
        <w:keepNext/>
      </w:pPr>
      <w:r w:rsidRPr="00CC0B48">
        <w:rPr>
          <w:noProof/>
          <w:lang w:eastAsia="en-GB"/>
        </w:rPr>
        <w:drawing>
          <wp:inline distT="0" distB="0" distL="0" distR="0" wp14:anchorId="7AFBD64B" wp14:editId="2A58E220">
            <wp:extent cx="3150000" cy="252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7A7A78" w:rsidRPr="00FD4249" w:rsidRDefault="009B6B69" w:rsidP="009B6B69">
      <w:pPr>
        <w:pStyle w:val="Caption"/>
      </w:pPr>
      <w:r>
        <w:t xml:space="preserve">Figure </w:t>
      </w:r>
      <w:r>
        <w:fldChar w:fldCharType="begin"/>
      </w:r>
      <w:r>
        <w:instrText xml:space="preserve"> SEQ Figure \* ARABIC </w:instrText>
      </w:r>
      <w:r>
        <w:fldChar w:fldCharType="separate"/>
      </w:r>
      <w:r>
        <w:rPr>
          <w:noProof/>
        </w:rPr>
        <w:t>6</w:t>
      </w:r>
      <w:r>
        <w:fldChar w:fldCharType="end"/>
      </w:r>
      <w:r>
        <w:t xml:space="preserve"> </w:t>
      </w:r>
      <w:proofErr w:type="spellStart"/>
      <w:r>
        <w:t>plot_spagetti_vol_</w:t>
      </w:r>
      <w:proofErr w:type="gramStart"/>
      <w:r>
        <w:t>Kun</w:t>
      </w:r>
      <w:proofErr w:type="spellEnd"/>
      <w:r>
        <w:t>(</w:t>
      </w:r>
      <w:proofErr w:type="gramEnd"/>
      <w:r>
        <w:t>) initial simulation</w:t>
      </w:r>
    </w:p>
    <w:p w:rsidR="00C976E6" w:rsidRDefault="00D10FF9" w:rsidP="00C976E6">
      <w:pPr>
        <w:keepNext/>
      </w:pPr>
      <w:r w:rsidRPr="00D10FF9">
        <w:rPr>
          <w:noProof/>
          <w:lang w:eastAsia="en-GB"/>
        </w:rPr>
        <w:drawing>
          <wp:inline distT="0" distB="0" distL="0" distR="0">
            <wp:extent cx="3150000"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A27B5C" w:rsidRDefault="00C976E6" w:rsidP="00C976E6">
      <w:pPr>
        <w:pStyle w:val="Caption"/>
      </w:pPr>
      <w:r>
        <w:t xml:space="preserve">Figure </w:t>
      </w:r>
      <w:r>
        <w:fldChar w:fldCharType="begin"/>
      </w:r>
      <w:r>
        <w:instrText xml:space="preserve"> SEQ Figure \* ARABIC </w:instrText>
      </w:r>
      <w:r>
        <w:fldChar w:fldCharType="separate"/>
      </w:r>
      <w:r w:rsidR="009B6B69">
        <w:rPr>
          <w:noProof/>
        </w:rPr>
        <w:t>7</w:t>
      </w:r>
      <w:r>
        <w:fldChar w:fldCharType="end"/>
      </w:r>
      <w:r>
        <w:t xml:space="preserve"> </w:t>
      </w:r>
      <w:proofErr w:type="spellStart"/>
      <w:r>
        <w:t>plot_spagetti_vol_</w:t>
      </w:r>
      <w:proofErr w:type="gramStart"/>
      <w:r>
        <w:t>Kun</w:t>
      </w:r>
      <w:proofErr w:type="spellEnd"/>
      <w:r>
        <w:t>(</w:t>
      </w:r>
      <w:proofErr w:type="gramEnd"/>
      <w:r>
        <w:t>1)</w:t>
      </w:r>
      <w:r>
        <w:rPr>
          <w:noProof/>
        </w:rPr>
        <w:t xml:space="preserve">  Chebyshev interpolation</w:t>
      </w:r>
    </w:p>
    <w:p w:rsidR="00C976E6" w:rsidRDefault="00D10FF9" w:rsidP="00C976E6">
      <w:pPr>
        <w:keepNext/>
      </w:pPr>
      <w:r w:rsidRPr="00D10FF9">
        <w:rPr>
          <w:noProof/>
          <w:lang w:eastAsia="en-GB"/>
        </w:rPr>
        <w:lastRenderedPageBreak/>
        <w:drawing>
          <wp:inline distT="0" distB="0" distL="0" distR="0">
            <wp:extent cx="3150000" cy="25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D10FF9" w:rsidRDefault="00C976E6" w:rsidP="00C976E6">
      <w:pPr>
        <w:pStyle w:val="Caption"/>
      </w:pPr>
      <w:r>
        <w:t xml:space="preserve">Figure </w:t>
      </w:r>
      <w:r>
        <w:fldChar w:fldCharType="begin"/>
      </w:r>
      <w:r>
        <w:instrText xml:space="preserve"> SEQ Figure \* ARABIC </w:instrText>
      </w:r>
      <w:r>
        <w:fldChar w:fldCharType="separate"/>
      </w:r>
      <w:r w:rsidR="009B6B69">
        <w:rPr>
          <w:noProof/>
        </w:rPr>
        <w:t>8</w:t>
      </w:r>
      <w:r>
        <w:fldChar w:fldCharType="end"/>
      </w:r>
      <w:r w:rsidR="009B6B69">
        <w:t xml:space="preserve"> </w:t>
      </w:r>
      <w:proofErr w:type="spellStart"/>
      <w:r w:rsidRPr="00352F5D">
        <w:t>plot_spagetti_vol_</w:t>
      </w:r>
      <w:proofErr w:type="gramStart"/>
      <w:r w:rsidRPr="00352F5D">
        <w:t>Kun</w:t>
      </w:r>
      <w:proofErr w:type="spellEnd"/>
      <w:r w:rsidRPr="00352F5D">
        <w:t>(</w:t>
      </w:r>
      <w:proofErr w:type="gramEnd"/>
      <w:r>
        <w:t>2</w:t>
      </w:r>
      <w:r w:rsidRPr="00352F5D">
        <w:t>)</w:t>
      </w:r>
      <w:r>
        <w:rPr>
          <w:noProof/>
        </w:rPr>
        <w:t xml:space="preserve">  3D scattered interpolant.</w:t>
      </w:r>
    </w:p>
    <w:p w:rsidR="00C976E6" w:rsidRDefault="00C976E6" w:rsidP="00C976E6">
      <w:pPr>
        <w:keepNext/>
      </w:pPr>
    </w:p>
    <w:p w:rsidR="00D10FF9" w:rsidRDefault="00731317">
      <w:r>
        <w:t>To check if the scattering interpolation produces reasonable multidimensional image suitable for resolution convolution, one can build range of 2D cuts and see how these cuts change with changes in energy transfer.</w:t>
      </w:r>
      <w:r w:rsidR="0058612F">
        <w:t xml:space="preserve"> Such check </w:t>
      </w:r>
      <w:proofErr w:type="gramStart"/>
      <w:r w:rsidR="0058612F">
        <w:t>has been performed</w:t>
      </w:r>
      <w:proofErr w:type="gramEnd"/>
      <w:r w:rsidR="0058612F">
        <w:t xml:space="preserve"> using </w:t>
      </w:r>
      <w:r w:rsidR="0058612F" w:rsidRPr="0058612F">
        <w:rPr>
          <w:color w:val="00B0F0"/>
          <w:u w:val="single"/>
        </w:rPr>
        <w:t>Fe\Article2020\</w:t>
      </w:r>
      <w:proofErr w:type="spellStart"/>
      <w:r w:rsidR="0058612F" w:rsidRPr="0058612F">
        <w:rPr>
          <w:color w:val="00B0F0"/>
          <w:u w:val="single"/>
        </w:rPr>
        <w:t>CheckKunInterpValidity.m</w:t>
      </w:r>
      <w:proofErr w:type="spellEnd"/>
      <w:r w:rsidR="0058612F">
        <w:rPr>
          <w:color w:val="00B0F0"/>
          <w:u w:val="single"/>
        </w:rPr>
        <w:t xml:space="preserve"> </w:t>
      </w:r>
      <w:r w:rsidR="0058612F">
        <w:t>script.</w:t>
      </w:r>
    </w:p>
    <w:p w:rsidR="00990051" w:rsidRDefault="0058612F">
      <w:r>
        <w:t xml:space="preserve">Typical constant energy cuts </w:t>
      </w:r>
      <w:r w:rsidR="007D0791">
        <w:t>together with the calculated interpolation points used as the basis for scattered interpolant for this particular energy transfer are</w:t>
      </w:r>
      <w:r>
        <w:t xml:space="preserve"> present</w:t>
      </w:r>
      <w:r w:rsidR="007D0791">
        <w:t>ed below</w:t>
      </w:r>
      <w:r w:rsidR="00B27A12">
        <w:t>, the left out of each pair of  the images</w:t>
      </w:r>
      <w:r w:rsidR="007D0791">
        <w:t xml:space="preserve">. Only half of the reflected interpolation points </w:t>
      </w:r>
      <w:proofErr w:type="gramStart"/>
      <w:r w:rsidR="007D0791">
        <w:t>are plotted</w:t>
      </w:r>
      <w:proofErr w:type="gramEnd"/>
      <w:r w:rsidR="007D0791">
        <w:t xml:space="preserve"> on the pictures to </w:t>
      </w:r>
      <w:r w:rsidR="007936B8">
        <w:t>decrease</w:t>
      </w:r>
      <w:r w:rsidR="007D0791">
        <w:t xml:space="preserve"> </w:t>
      </w:r>
      <w:r w:rsidR="00B27A12">
        <w:t xml:space="preserve">the </w:t>
      </w:r>
      <w:r w:rsidR="007D0791">
        <w:t>image</w:t>
      </w:r>
      <w:r w:rsidR="007936B8">
        <w:t xml:space="preserve"> obstruction</w:t>
      </w:r>
      <w:r w:rsidR="007D0791">
        <w:t xml:space="preserve">. The interpolation points </w:t>
      </w:r>
      <w:r w:rsidR="007D0791">
        <w:t xml:space="preserve">missing </w:t>
      </w:r>
      <w:r w:rsidR="007D0791">
        <w:t xml:space="preserve">on the image are produced using linear extrapolation from the same q points at other energy range (see fig 1-3, red lines outside the area, marked by blue stars). </w:t>
      </w:r>
      <w:r w:rsidR="00990051">
        <w:t xml:space="preserve">The whole set of interpolation points </w:t>
      </w:r>
      <w:proofErr w:type="gramStart"/>
      <w:r w:rsidR="00990051">
        <w:t>is presented</w:t>
      </w:r>
      <w:proofErr w:type="gramEnd"/>
      <w:r w:rsidR="00990051">
        <w:t xml:space="preserve"> on the right image. </w:t>
      </w:r>
    </w:p>
    <w:p w:rsidR="0058612F" w:rsidRDefault="007D0791">
      <w:r>
        <w:t>The</w:t>
      </w:r>
      <w:r w:rsidR="0058612F">
        <w:t xml:space="preserve"> main conclusion to make from these cuts is that the scattering, presented by cuts change smoothly with the changes in energy.</w:t>
      </w:r>
      <w:r w:rsidR="002D254D">
        <w:t xml:space="preserve"> Scattered interpolant is sufficiently good to evaluate the resolution effects.</w:t>
      </w:r>
    </w:p>
    <w:p w:rsidR="0058612F" w:rsidRDefault="003343CC">
      <w:r w:rsidRPr="003343CC">
        <w:rPr>
          <w:noProof/>
          <w:lang w:eastAsia="en-GB"/>
        </w:rPr>
        <w:drawing>
          <wp:inline distT="0" distB="0" distL="0" distR="0">
            <wp:extent cx="2880000" cy="216720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7936B8" w:rsidRPr="007936B8">
        <w:t xml:space="preserve"> </w:t>
      </w:r>
      <w:r w:rsidR="007936B8" w:rsidRPr="007936B8">
        <w:rPr>
          <w:noProof/>
          <w:lang w:eastAsia="en-GB"/>
        </w:rPr>
        <w:drawing>
          <wp:inline distT="0" distB="0" distL="0" distR="0">
            <wp:extent cx="2880000" cy="2163600"/>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990051" w:rsidRPr="00990051">
        <w:t xml:space="preserve"> </w:t>
      </w:r>
      <w:r w:rsidR="00990051" w:rsidRPr="00990051">
        <w:rPr>
          <w:noProof/>
          <w:lang w:eastAsia="en-GB"/>
        </w:rPr>
        <w:drawing>
          <wp:inline distT="0" distB="0" distL="0" distR="0">
            <wp:extent cx="2880000" cy="2163600"/>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drawing>
          <wp:inline distT="0" distB="0" distL="0" distR="0">
            <wp:extent cx="2880000" cy="21672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p>
    <w:p w:rsidR="003A3990" w:rsidRDefault="003A3990">
      <w:r w:rsidRPr="003A3990">
        <w:rPr>
          <w:noProof/>
          <w:lang w:eastAsia="en-GB"/>
        </w:rPr>
        <w:lastRenderedPageBreak/>
        <w:drawing>
          <wp:inline distT="0" distB="0" distL="0" distR="0">
            <wp:extent cx="2880000" cy="216720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167200"/>
                    </a:xfrm>
                    <a:prstGeom prst="rect">
                      <a:avLst/>
                    </a:prstGeom>
                    <a:noFill/>
                    <a:ln>
                      <a:noFill/>
                    </a:ln>
                  </pic:spPr>
                </pic:pic>
              </a:graphicData>
            </a:graphic>
          </wp:inline>
        </w:drawing>
      </w:r>
      <w:r w:rsidR="002164BF" w:rsidRPr="002164BF">
        <w:t xml:space="preserve"> </w:t>
      </w:r>
      <w:r w:rsidR="002164BF" w:rsidRPr="002164BF">
        <w:rPr>
          <w:noProof/>
          <w:lang w:eastAsia="en-GB"/>
        </w:rPr>
        <w:drawing>
          <wp:inline distT="0" distB="0" distL="0" distR="0">
            <wp:extent cx="2880000" cy="216360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80000" cy="2163600"/>
                    </a:xfrm>
                    <a:prstGeom prst="rect">
                      <a:avLst/>
                    </a:prstGeom>
                    <a:noFill/>
                    <a:ln>
                      <a:noFill/>
                    </a:ln>
                  </pic:spPr>
                </pic:pic>
              </a:graphicData>
            </a:graphic>
          </wp:inline>
        </w:drawing>
      </w:r>
      <w:r w:rsidR="002164BF" w:rsidRPr="002164BF">
        <w:rPr>
          <w:noProof/>
          <w:lang w:eastAsia="en-GB"/>
        </w:rPr>
        <w:t xml:space="preserve"> </w:t>
      </w:r>
    </w:p>
    <w:p w:rsidR="0058612F" w:rsidRDefault="003343CC">
      <w:r>
        <w:t>Nice t</w:t>
      </w:r>
      <w:r w:rsidR="0058612F">
        <w:t>hin</w:t>
      </w:r>
      <w:r w:rsidR="006F10D1">
        <w:t>g</w:t>
      </w:r>
      <w:r w:rsidR="0058612F">
        <w:t xml:space="preserve">s to </w:t>
      </w:r>
      <w:r w:rsidR="006F10D1">
        <w:t>do:</w:t>
      </w:r>
    </w:p>
    <w:p w:rsidR="003343CC" w:rsidRDefault="003343CC" w:rsidP="002F2C9D">
      <w:pPr>
        <w:pStyle w:val="ListParagraph"/>
        <w:numPr>
          <w:ilvl w:val="0"/>
          <w:numId w:val="2"/>
        </w:numPr>
      </w:pPr>
      <w:r>
        <w:t xml:space="preserve">Build 4D scattered interpolant, </w:t>
      </w:r>
      <w:r w:rsidR="0013334C">
        <w:t xml:space="preserve">using calculated points and interpolate over missing points using 4-D interpolation. The most complex part of the procedure – the Delaney tessellation in 4D is available – only appropriate quadrature formula </w:t>
      </w:r>
      <w:proofErr w:type="gramStart"/>
      <w:r w:rsidR="0013334C">
        <w:t>should be attached</w:t>
      </w:r>
      <w:proofErr w:type="gramEnd"/>
      <w:r w:rsidR="0013334C">
        <w:t>.</w:t>
      </w:r>
    </w:p>
    <w:p w:rsidR="0013334C" w:rsidRDefault="0013334C" w:rsidP="002F2C9D">
      <w:pPr>
        <w:pStyle w:val="ListParagraph"/>
        <w:numPr>
          <w:ilvl w:val="0"/>
          <w:numId w:val="2"/>
        </w:numPr>
      </w:pPr>
      <w:bookmarkStart w:id="2" w:name="_GoBack"/>
      <w:bookmarkEnd w:id="2"/>
      <w:r>
        <w:t xml:space="preserve">Build Chebyshev interpolation as expansion over orthogonal polynomial. May be need to be constrained as minimal deviation out of the existing points. Existing </w:t>
      </w:r>
      <w:proofErr w:type="spellStart"/>
      <w:r>
        <w:t>Chebfun</w:t>
      </w:r>
      <w:proofErr w:type="spellEnd"/>
      <w:r>
        <w:t xml:space="preserve"> package either do not have such possibility or </w:t>
      </w:r>
      <w:r w:rsidR="00283177">
        <w:t xml:space="preserve">does not provide it for 4D spaces. Improve the smoothness and reliability of the existing Chebyshev expansion and build reliable </w:t>
      </w:r>
      <w:proofErr w:type="spellStart"/>
      <w:r w:rsidR="00283177">
        <w:t>Chebyshev’s</w:t>
      </w:r>
      <w:proofErr w:type="spellEnd"/>
      <w:r w:rsidR="00283177">
        <w:t xml:space="preserve"> interpolant. </w:t>
      </w:r>
    </w:p>
    <w:p w:rsidR="00283177" w:rsidRDefault="00283177"/>
    <w:p w:rsidR="0013334C" w:rsidRDefault="00283177">
      <w:r>
        <w:t>All these improvements would not</w:t>
      </w:r>
      <w:r w:rsidR="000548FF">
        <w:t>,</w:t>
      </w:r>
      <w:r>
        <w:t xml:space="preserve"> seems, bring qualitative and substantial</w:t>
      </w:r>
      <w:r w:rsidRPr="00283177">
        <w:t xml:space="preserve"> quantitative</w:t>
      </w:r>
      <w:r>
        <w:t xml:space="preserve"> changes to the resulting resolution convolution.</w:t>
      </w:r>
    </w:p>
    <w:p w:rsidR="006F10D1" w:rsidRDefault="006F10D1"/>
    <w:p w:rsidR="0058612F" w:rsidRPr="0058612F" w:rsidRDefault="0058612F"/>
    <w:p w:rsidR="00731317" w:rsidRDefault="00731317"/>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301E2554"/>
    <w:multiLevelType w:val="hybridMultilevel"/>
    <w:tmpl w:val="FE34B3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27DA3"/>
    <w:rsid w:val="000548FF"/>
    <w:rsid w:val="000B4144"/>
    <w:rsid w:val="00130AB6"/>
    <w:rsid w:val="0013334C"/>
    <w:rsid w:val="0017000F"/>
    <w:rsid w:val="001B3666"/>
    <w:rsid w:val="002164BF"/>
    <w:rsid w:val="00283177"/>
    <w:rsid w:val="00295380"/>
    <w:rsid w:val="002D254D"/>
    <w:rsid w:val="002F2C9D"/>
    <w:rsid w:val="003343CC"/>
    <w:rsid w:val="0036155B"/>
    <w:rsid w:val="003904B8"/>
    <w:rsid w:val="003A3990"/>
    <w:rsid w:val="003A5669"/>
    <w:rsid w:val="003F12ED"/>
    <w:rsid w:val="00400031"/>
    <w:rsid w:val="00411F7F"/>
    <w:rsid w:val="004446D8"/>
    <w:rsid w:val="004D044F"/>
    <w:rsid w:val="004E1F54"/>
    <w:rsid w:val="00511766"/>
    <w:rsid w:val="00526531"/>
    <w:rsid w:val="00550EC5"/>
    <w:rsid w:val="0057142D"/>
    <w:rsid w:val="0058612F"/>
    <w:rsid w:val="005A42BA"/>
    <w:rsid w:val="005B53EE"/>
    <w:rsid w:val="00626403"/>
    <w:rsid w:val="006C036C"/>
    <w:rsid w:val="006C5595"/>
    <w:rsid w:val="006F10D1"/>
    <w:rsid w:val="006F18C7"/>
    <w:rsid w:val="00727D45"/>
    <w:rsid w:val="00731317"/>
    <w:rsid w:val="00747FDC"/>
    <w:rsid w:val="007521C4"/>
    <w:rsid w:val="007711A1"/>
    <w:rsid w:val="007936B8"/>
    <w:rsid w:val="007A7A78"/>
    <w:rsid w:val="007D0791"/>
    <w:rsid w:val="00847E47"/>
    <w:rsid w:val="008F4BBB"/>
    <w:rsid w:val="00921252"/>
    <w:rsid w:val="009617D3"/>
    <w:rsid w:val="00990051"/>
    <w:rsid w:val="009B6B69"/>
    <w:rsid w:val="00A22B6D"/>
    <w:rsid w:val="00A27B5C"/>
    <w:rsid w:val="00A42902"/>
    <w:rsid w:val="00AA591A"/>
    <w:rsid w:val="00AC6640"/>
    <w:rsid w:val="00B20925"/>
    <w:rsid w:val="00B27A12"/>
    <w:rsid w:val="00B31E2B"/>
    <w:rsid w:val="00B75599"/>
    <w:rsid w:val="00BC6AA2"/>
    <w:rsid w:val="00BD7FAE"/>
    <w:rsid w:val="00C06172"/>
    <w:rsid w:val="00C4793E"/>
    <w:rsid w:val="00C74A0B"/>
    <w:rsid w:val="00C976E6"/>
    <w:rsid w:val="00CA6557"/>
    <w:rsid w:val="00CC0B48"/>
    <w:rsid w:val="00D01B2E"/>
    <w:rsid w:val="00D10FF9"/>
    <w:rsid w:val="00D2591C"/>
    <w:rsid w:val="00E1508E"/>
    <w:rsid w:val="00E5683F"/>
    <w:rsid w:val="00EB0C65"/>
    <w:rsid w:val="00F11EBB"/>
    <w:rsid w:val="00FB6670"/>
    <w:rsid w:val="00FD4249"/>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E304C"/>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966258">
      <w:bodyDiv w:val="1"/>
      <w:marLeft w:val="0"/>
      <w:marRight w:val="0"/>
      <w:marTop w:val="0"/>
      <w:marBottom w:val="0"/>
      <w:divBdr>
        <w:top w:val="none" w:sz="0" w:space="0" w:color="auto"/>
        <w:left w:val="none" w:sz="0" w:space="0" w:color="auto"/>
        <w:bottom w:val="none" w:sz="0" w:space="0" w:color="auto"/>
        <w:right w:val="none" w:sz="0" w:space="0" w:color="auto"/>
      </w:divBdr>
    </w:div>
    <w:div w:id="129371063">
      <w:bodyDiv w:val="1"/>
      <w:marLeft w:val="0"/>
      <w:marRight w:val="0"/>
      <w:marTop w:val="0"/>
      <w:marBottom w:val="0"/>
      <w:divBdr>
        <w:top w:val="none" w:sz="0" w:space="0" w:color="auto"/>
        <w:left w:val="none" w:sz="0" w:space="0" w:color="auto"/>
        <w:bottom w:val="none" w:sz="0" w:space="0" w:color="auto"/>
        <w:right w:val="none" w:sz="0" w:space="0" w:color="auto"/>
      </w:divBdr>
    </w:div>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emf"/><Relationship Id="rId34" Type="http://schemas.openxmlformats.org/officeDocument/2006/relationships/image" Target="media/image25.emf"/><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4.emf"/><Relationship Id="rId38"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hyperlink" Target="https://github.com/abuts/Fe.git%20into%20e.g" TargetMode="External"/><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image" Target="media/image23.emf"/><Relationship Id="rId37" Type="http://schemas.openxmlformats.org/officeDocument/2006/relationships/image" Target="media/image28.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emf"/><Relationship Id="rId10" Type="http://schemas.openxmlformats.org/officeDocument/2006/relationships/hyperlink" Target="http://www.chebfun.org/" TargetMode="External"/><Relationship Id="rId19" Type="http://schemas.openxmlformats.org/officeDocument/2006/relationships/image" Target="media/image10.emf"/><Relationship Id="rId31"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hyperlink" Target="http://horace.isis.rl.ac.uk/Symmetrising_etc" TargetMode="Externa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A35F1C-1984-49EC-97BC-0A8E73A6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65</TotalTime>
  <Pages>8</Pages>
  <Words>1335</Words>
  <Characters>761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8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23</cp:revision>
  <dcterms:created xsi:type="dcterms:W3CDTF">2020-09-29T12:07:00Z</dcterms:created>
  <dcterms:modified xsi:type="dcterms:W3CDTF">2020-10-05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